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3A9498" w14:textId="7E91D9F7" w:rsidR="008F2F92" w:rsidRDefault="008F2F92" w:rsidP="008F2F92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 wp14:anchorId="0B90110D" wp14:editId="1EC99F7B">
                <wp:simplePos x="0" y="0"/>
                <wp:positionH relativeFrom="column">
                  <wp:posOffset>257175</wp:posOffset>
                </wp:positionH>
                <wp:positionV relativeFrom="paragraph">
                  <wp:posOffset>1962150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948575" w14:textId="691F4B64" w:rsidR="008F2F92" w:rsidRPr="00A37DED" w:rsidRDefault="008F2F92" w:rsidP="008F2F92">
                            <w:pPr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A37DED"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Vecto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B90110D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20.25pt;margin-top:154.5pt;width:363pt;height:47.2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YfqIQIAAB8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" stroked="f">
                <v:textbox>
                  <w:txbxContent>
                    <w:p w14:paraId="5D948575" w14:textId="691F4B64" w:rsidR="008F2F92" w:rsidRPr="00A37DED" w:rsidRDefault="008F2F92" w:rsidP="008F2F92">
                      <w:pPr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 w:rsidRPr="00A37DED"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  <w:t>Vecto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1E1D1AA9" wp14:editId="7C0550F9">
            <wp:extent cx="5276850" cy="3981450"/>
            <wp:effectExtent l="0" t="0" r="0" b="0"/>
            <wp:docPr id="5" name="Picture 5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37205" w14:textId="77777777" w:rsidR="008F2F92" w:rsidRDefault="008F2F92" w:rsidP="008F2F92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101A0BC0" w14:textId="201547D6" w:rsidR="008F2F92" w:rsidRDefault="008F2F92" w:rsidP="008F2F92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30EADFB6" wp14:editId="73006B99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524187BC" w14:textId="2341B8B2" w:rsidR="008F2F92" w:rsidRDefault="008F2F92" w:rsidP="008F2F92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3D95279A" wp14:editId="722CB242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37011FF9" w14:textId="77777777" w:rsidR="008F2F92" w:rsidRDefault="008F2F92" w:rsidP="008F2F92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413463C8" w14:textId="77777777" w:rsidR="008F2F92" w:rsidRDefault="008F2F92" w:rsidP="008F2F92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11E4BEB5" w14:textId="77777777" w:rsidR="008F2F92" w:rsidRDefault="008F2F92" w:rsidP="008F2F92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0F74F16F" w14:textId="77777777" w:rsidR="008F2F92" w:rsidRDefault="008F2F92" w:rsidP="008F2F92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145EF456" w14:textId="77777777" w:rsidR="008F2F92" w:rsidRDefault="008F2F92" w:rsidP="008F2F92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19D045E3" w14:textId="77777777" w:rsidR="008F2F92" w:rsidRDefault="008F2F92" w:rsidP="008F2F92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6615C33E" w14:textId="77777777" w:rsidR="008F2F92" w:rsidRDefault="008F2F92" w:rsidP="008F2F92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6BF0210D" w14:textId="77777777" w:rsidR="008F2F92" w:rsidRDefault="008F2F92" w:rsidP="008F2F92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7630CF67" w14:textId="408F3C85" w:rsidR="008F2F92" w:rsidRDefault="008F2F92" w:rsidP="008F2F92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0960A7">
        <w:rPr>
          <w:rFonts w:ascii="Arial" w:hAnsi="Arial" w:cs="Arial"/>
          <w:b/>
          <w:bCs/>
        </w:rPr>
        <w:t>14</w:t>
      </w:r>
      <w:r>
        <w:rPr>
          <w:rFonts w:ascii="Arial" w:hAnsi="Arial" w:cs="Arial"/>
        </w:rPr>
        <w:t xml:space="preserve">. There are </w:t>
      </w:r>
      <w:r w:rsidR="000960A7">
        <w:rPr>
          <w:rFonts w:ascii="Arial" w:hAnsi="Arial" w:cs="Arial"/>
          <w:b/>
        </w:rPr>
        <w:t>5</w:t>
      </w:r>
      <w:r>
        <w:rPr>
          <w:rFonts w:ascii="Arial" w:hAnsi="Arial" w:cs="Arial"/>
        </w:rPr>
        <w:t xml:space="preserve"> questions.</w:t>
      </w:r>
    </w:p>
    <w:p w14:paraId="4991A0F9" w14:textId="77777777" w:rsidR="008F2F92" w:rsidRDefault="008F2F92" w:rsidP="008F2F92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72D9425A" w14:textId="77777777" w:rsidR="008F2F92" w:rsidRDefault="008F2F92" w:rsidP="008F2F92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13D364FE" w14:textId="77777777" w:rsidR="008F2F92" w:rsidRDefault="008F2F92" w:rsidP="008F2F92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  <w:bookmarkStart w:id="0" w:name="_GoBack"/>
      <w:bookmarkEnd w:id="0"/>
    </w:p>
    <w:p w14:paraId="2FD62623" w14:textId="77777777" w:rsidR="008F2F92" w:rsidRDefault="008F2F92" w:rsidP="008F2F92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4581D997" w14:textId="77777777" w:rsidR="008F2F92" w:rsidRDefault="008F2F92" w:rsidP="008F2F92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21855DA2" w14:textId="77777777" w:rsidR="008F2F92" w:rsidRDefault="008F2F92" w:rsidP="008F2F92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1465D949" w14:textId="77777777" w:rsidR="008F2F92" w:rsidRDefault="008F2F92" w:rsidP="008F2F92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224D794C" w14:textId="77777777" w:rsidR="008F2F92" w:rsidRDefault="008F2F92" w:rsidP="008F2F92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1CFA1193" w14:textId="29681F14" w:rsidR="00197B31" w:rsidRDefault="00B0607C" w:rsidP="00197B31">
      <w:pPr>
        <w:tabs>
          <w:tab w:val="left" w:pos="0"/>
          <w:tab w:val="left" w:pos="156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0800" behindDoc="0" locked="0" layoutInCell="1" allowOverlap="1" wp14:anchorId="1A7D131E" wp14:editId="577D5914">
            <wp:simplePos x="0" y="0"/>
            <wp:positionH relativeFrom="column">
              <wp:posOffset>-723900</wp:posOffset>
            </wp:positionH>
            <wp:positionV relativeFrom="paragraph">
              <wp:posOffset>9525</wp:posOffset>
            </wp:positionV>
            <wp:extent cx="266400" cy="475200"/>
            <wp:effectExtent l="0" t="0" r="635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009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197B3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  <w:t xml:space="preserve">a </w:t>
      </w:r>
      <w:r w:rsidR="00197B3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8F2F92" w:rsidRPr="008F2F92">
        <w:rPr>
          <w:rFonts w:ascii="Times New Roman" w:eastAsia="Calibri" w:hAnsi="Times New Roman" w:cs="Times New Roman"/>
          <w:color w:val="000000"/>
          <w:position w:val="-30"/>
          <w:sz w:val="24"/>
          <w:szCs w:val="24"/>
          <w:lang w:eastAsia="en-GB"/>
        </w:rPr>
        <w:object w:dxaOrig="420" w:dyaOrig="720" w14:anchorId="796D6C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36.55pt" o:ole="">
            <v:imagedata r:id="rId10" o:title=""/>
          </v:shape>
          <o:OLEObject Type="Embed" ProgID="Equation.DSMT4" ShapeID="_x0000_i1025" DrawAspect="Content" ObjectID="_1660159484" r:id="rId11"/>
        </w:object>
      </w:r>
      <w:r w:rsidR="00197B3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97B3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 w:rsidR="00197B31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= </w:t>
      </w:r>
      <w:r w:rsidR="008F2F92">
        <w:rPr>
          <w:rFonts w:ascii="Times New Roman" w:eastAsia="Calibri" w:hAnsi="Times New Roman" w:cs="Times New Roman"/>
          <w:bCs/>
          <w:color w:val="000000"/>
          <w:position w:val="-32"/>
          <w:sz w:val="24"/>
          <w:szCs w:val="24"/>
          <w:lang w:eastAsia="en-GB"/>
        </w:rPr>
        <w:object w:dxaOrig="560" w:dyaOrig="760" w14:anchorId="75DC01F7">
          <v:shape id="_x0000_i1026" type="#_x0000_t75" style="width:26.85pt;height:38.7pt" o:ole="">
            <v:imagedata r:id="rId12" o:title=""/>
          </v:shape>
          <o:OLEObject Type="Embed" ProgID="Equation.DSMT4" ShapeID="_x0000_i1026" DrawAspect="Content" ObjectID="_1660159485" r:id="rId13"/>
        </w:object>
      </w:r>
    </w:p>
    <w:p w14:paraId="40810015" w14:textId="77777777" w:rsidR="00197B31" w:rsidRDefault="00197B31" w:rsidP="00197B31">
      <w:pPr>
        <w:autoSpaceDE w:val="0"/>
        <w:autoSpaceDN w:val="0"/>
        <w:adjustRightInd w:val="0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Work out 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b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as a column vector.</w:t>
      </w:r>
    </w:p>
    <w:p w14:paraId="2FECEAA4" w14:textId="77777777" w:rsidR="00197B31" w:rsidRDefault="00197B31" w:rsidP="00197B31">
      <w:pPr>
        <w:autoSpaceDE w:val="0"/>
        <w:autoSpaceDN w:val="0"/>
        <w:adjustRightInd w:val="0"/>
        <w:ind w:left="-567" w:firstLine="567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EF25438" w14:textId="77777777" w:rsidR="00197B31" w:rsidRDefault="00197B31" w:rsidP="00197B31">
      <w:pPr>
        <w:autoSpaceDE w:val="0"/>
        <w:autoSpaceDN w:val="0"/>
        <w:adjustRightInd w:val="0"/>
        <w:ind w:left="-567" w:firstLine="567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195BC7E" w14:textId="77777777" w:rsidR="00197B31" w:rsidRDefault="00197B31" w:rsidP="00197B31">
      <w:pPr>
        <w:autoSpaceDE w:val="0"/>
        <w:autoSpaceDN w:val="0"/>
        <w:adjustRightInd w:val="0"/>
        <w:ind w:left="-567" w:firstLine="567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86CE094" w14:textId="4C8E597E" w:rsidR="00197B31" w:rsidRDefault="00197B31" w:rsidP="00197B31">
      <w:pPr>
        <w:autoSpaceDE w:val="0"/>
        <w:autoSpaceDN w:val="0"/>
        <w:adjustRightInd w:val="0"/>
        <w:spacing w:line="36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1444583E" wp14:editId="60D45359">
            <wp:extent cx="579120" cy="914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F04716" w14:textId="3576513F" w:rsidR="00197B31" w:rsidRDefault="00197B31" w:rsidP="00197B31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C8009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marks)</w:t>
      </w:r>
    </w:p>
    <w:p w14:paraId="589105BE" w14:textId="1584D8BB" w:rsidR="00197B31" w:rsidRDefault="00197B31" w:rsidP="00197B31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6870E64A" w14:textId="77777777" w:rsidR="00517F5F" w:rsidRDefault="00517F5F" w:rsidP="00517F5F">
      <w:pPr>
        <w:tabs>
          <w:tab w:val="left" w:pos="0"/>
          <w:tab w:val="left" w:pos="2127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587C1FA" w14:textId="494164E5" w:rsidR="00517F5F" w:rsidRDefault="00C80099" w:rsidP="00517F5F">
      <w:pPr>
        <w:tabs>
          <w:tab w:val="left" w:pos="0"/>
          <w:tab w:val="left" w:pos="2127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517F5F">
        <w:rPr>
          <w:rFonts w:ascii="Times New Roman" w:hAnsi="Times New Roman"/>
          <w:b/>
          <w:bCs/>
          <w:sz w:val="24"/>
          <w:szCs w:val="24"/>
          <w:lang w:eastAsia="en-GB"/>
        </w:rPr>
        <w:tab/>
        <w:t xml:space="preserve">a </w:t>
      </w:r>
      <w:r w:rsidR="00517F5F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517F5F">
        <w:rPr>
          <w:rFonts w:ascii="Times New Roman" w:eastAsia="Calibri" w:hAnsi="Times New Roman" w:cs="Times New Roman"/>
          <w:position w:val="-30"/>
          <w:sz w:val="24"/>
          <w:szCs w:val="24"/>
          <w:lang w:eastAsia="en-GB"/>
        </w:rPr>
        <w:object w:dxaOrig="420" w:dyaOrig="720" w14:anchorId="1B2DC018">
          <v:shape id="_x0000_i1027" type="#_x0000_t75" style="width:21.5pt;height:36.55pt" o:ole="">
            <v:imagedata r:id="rId15" o:title=""/>
          </v:shape>
          <o:OLEObject Type="Embed" ProgID="Equation.3" ShapeID="_x0000_i1027" DrawAspect="Content" ObjectID="_1660159486" r:id="rId16"/>
        </w:object>
      </w:r>
      <w:r w:rsidR="00517F5F">
        <w:rPr>
          <w:rFonts w:ascii="Times New Roman" w:hAnsi="Times New Roman"/>
          <w:sz w:val="24"/>
          <w:szCs w:val="24"/>
          <w:lang w:eastAsia="en-GB"/>
        </w:rPr>
        <w:tab/>
      </w:r>
      <w:r w:rsidR="00517F5F">
        <w:rPr>
          <w:rFonts w:ascii="Times New Roman" w:hAnsi="Times New Roman"/>
          <w:b/>
          <w:sz w:val="24"/>
          <w:szCs w:val="24"/>
          <w:lang w:eastAsia="en-GB"/>
        </w:rPr>
        <w:t>b</w:t>
      </w:r>
      <w:r w:rsidR="00517F5F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="00517F5F">
        <w:rPr>
          <w:rFonts w:ascii="Times New Roman" w:eastAsia="Calibri" w:hAnsi="Times New Roman" w:cs="Times New Roman"/>
          <w:position w:val="-30"/>
          <w:sz w:val="24"/>
          <w:szCs w:val="24"/>
          <w:lang w:eastAsia="en-GB"/>
        </w:rPr>
        <w:object w:dxaOrig="420" w:dyaOrig="720" w14:anchorId="452F0F0B">
          <v:shape id="_x0000_i1028" type="#_x0000_t75" style="width:21.5pt;height:36.55pt" o:ole="">
            <v:imagedata r:id="rId17" o:title=""/>
          </v:shape>
          <o:OLEObject Type="Embed" ProgID="Equation.3" ShapeID="_x0000_i1028" DrawAspect="Content" ObjectID="_1660159487" r:id="rId18"/>
        </w:object>
      </w:r>
    </w:p>
    <w:p w14:paraId="54297048" w14:textId="77777777" w:rsidR="00517F5F" w:rsidRDefault="00517F5F" w:rsidP="00517F5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4C5598A" w14:textId="77777777" w:rsidR="00517F5F" w:rsidRDefault="00517F5F" w:rsidP="00517F5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Work out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 xml:space="preserve"> </w:t>
      </w:r>
      <w:r>
        <w:rPr>
          <w:rFonts w:ascii="Times New Roman" w:eastAsia="MS Gothic" w:hAnsi="Times New Roman"/>
          <w:color w:val="000000"/>
          <w:sz w:val="24"/>
        </w:rPr>
        <w:t>− 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b </w:t>
      </w:r>
      <w:r>
        <w:rPr>
          <w:rFonts w:ascii="Times New Roman" w:hAnsi="Times New Roman"/>
          <w:sz w:val="24"/>
          <w:szCs w:val="24"/>
          <w:lang w:eastAsia="en-GB"/>
        </w:rPr>
        <w:t>as a column vector.</w:t>
      </w:r>
    </w:p>
    <w:p w14:paraId="3208E5BD" w14:textId="77777777" w:rsidR="00517F5F" w:rsidRDefault="00517F5F" w:rsidP="00517F5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625F00" w14:textId="77777777" w:rsidR="00517F5F" w:rsidRDefault="00517F5F" w:rsidP="00517F5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AE34696" w14:textId="21C1F868" w:rsidR="00517F5F" w:rsidRDefault="00517F5F" w:rsidP="00517F5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noProof/>
          <w:sz w:val="24"/>
          <w:szCs w:val="24"/>
          <w:lang w:eastAsia="en-GB"/>
        </w:rPr>
        <w:drawing>
          <wp:inline distT="0" distB="0" distL="0" distR="0" wp14:anchorId="3960E6EC" wp14:editId="6955F5C2">
            <wp:extent cx="647700" cy="1066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17BC31" w14:textId="77777777" w:rsidR="00517F5F" w:rsidRDefault="00517F5F" w:rsidP="00517F5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9B5329" w14:textId="6CC88BB1" w:rsidR="00517F5F" w:rsidRDefault="00517F5F" w:rsidP="00517F5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 is 2 marks)</w:t>
      </w:r>
    </w:p>
    <w:p w14:paraId="75BF276F" w14:textId="77777777" w:rsidR="00517F5F" w:rsidRDefault="00517F5F" w:rsidP="00517F5F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71F781C4" w14:textId="77777777" w:rsidR="00AF3F6A" w:rsidRDefault="00AF3F6A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4A5CE392" w14:textId="64A3F1B8" w:rsidR="00AF3F6A" w:rsidRDefault="00AF3F6A" w:rsidP="00AF3F6A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3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Here are two column vectors.</w:t>
      </w:r>
    </w:p>
    <w:p w14:paraId="68932E6E" w14:textId="77777777" w:rsidR="00AF3F6A" w:rsidRDefault="00AF3F6A" w:rsidP="00AF3F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1691C5B" w14:textId="77777777" w:rsidR="00AF3F6A" w:rsidRDefault="00AF3F6A" w:rsidP="00AF3F6A">
      <w:pPr>
        <w:tabs>
          <w:tab w:val="left" w:pos="0"/>
          <w:tab w:val="left" w:pos="1418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eastAsia="Calibri" w:hAnsi="Times New Roman" w:cs="Times New Roman"/>
          <w:position w:val="-32"/>
          <w:sz w:val="24"/>
          <w:szCs w:val="24"/>
        </w:rPr>
        <w:object w:dxaOrig="456" w:dyaOrig="756" w14:anchorId="26D19F2D">
          <v:shape id="_x0000_i1029" type="#_x0000_t75" style="width:22.55pt;height:37.6pt" o:ole="">
            <v:imagedata r:id="rId20" o:title=""/>
          </v:shape>
          <o:OLEObject Type="Embed" ProgID="Equation.DSMT4" ShapeID="_x0000_i1029" DrawAspect="Content" ObjectID="_1660159488" r:id="rId21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eastAsia="Calibri" w:hAnsi="Times New Roman" w:cs="Times New Roman"/>
          <w:position w:val="-32"/>
          <w:sz w:val="24"/>
          <w:szCs w:val="24"/>
        </w:rPr>
        <w:object w:dxaOrig="576" w:dyaOrig="756" w14:anchorId="52D44D79">
          <v:shape id="_x0000_i1030" type="#_x0000_t75" style="width:29pt;height:37.6pt" o:ole="">
            <v:imagedata r:id="rId22" o:title=""/>
          </v:shape>
          <o:OLEObject Type="Embed" ProgID="Equation.DSMT4" ShapeID="_x0000_i1030" DrawAspect="Content" ObjectID="_1660159489" r:id="rId23"/>
        </w:object>
      </w:r>
    </w:p>
    <w:p w14:paraId="6871CC90" w14:textId="77777777" w:rsidR="00AF3F6A" w:rsidRDefault="00AF3F6A" w:rsidP="00AF3F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0C193BD" w14:textId="77777777" w:rsidR="00AF3F6A" w:rsidRDefault="00AF3F6A" w:rsidP="00AF3F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n the grid below, draw and label the vector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t>− 2</w:t>
      </w:r>
      <w:r>
        <w:rPr>
          <w:rFonts w:ascii="Times New Roman" w:hAnsi="Times New Roman"/>
          <w:b/>
          <w:bCs/>
          <w:sz w:val="24"/>
          <w:szCs w:val="24"/>
        </w:rPr>
        <w:t>b</w:t>
      </w:r>
    </w:p>
    <w:p w14:paraId="4D4DBB49" w14:textId="77777777" w:rsidR="00AF3F6A" w:rsidRDefault="00AF3F6A" w:rsidP="00AF3F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14:paraId="3A16C2A6" w14:textId="77777777" w:rsidR="00AF3F6A" w:rsidRDefault="00AF3F6A" w:rsidP="00AF3F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14:paraId="1636400F" w14:textId="77777777" w:rsidR="00AF3F6A" w:rsidRDefault="00AF3F6A" w:rsidP="00AF3F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14:paraId="3A444C8D" w14:textId="77777777" w:rsidR="00AF3F6A" w:rsidRDefault="00AF3F6A" w:rsidP="00AF3F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14:paraId="6939938A" w14:textId="77777777" w:rsidR="00AF3F6A" w:rsidRDefault="00AF3F6A" w:rsidP="00AF3F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14:paraId="60DDF890" w14:textId="77777777" w:rsidR="00AF3F6A" w:rsidRDefault="00AF3F6A" w:rsidP="00AF3F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14:paraId="3E958793" w14:textId="77777777" w:rsidR="00AF3F6A" w:rsidRDefault="00AF3F6A" w:rsidP="00AF3F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14:paraId="097EF563" w14:textId="77777777" w:rsidR="00AF3F6A" w:rsidRDefault="00AF3F6A" w:rsidP="00AF3F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14:paraId="6698886A" w14:textId="77777777" w:rsidR="00AF3F6A" w:rsidRDefault="00AF3F6A" w:rsidP="00AF3F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14:paraId="04B64638" w14:textId="1A59D51F" w:rsidR="00AF3F6A" w:rsidRDefault="00AF3F6A" w:rsidP="00AF3F6A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5AD09C7" wp14:editId="144AF305">
            <wp:extent cx="4404360" cy="29565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4360" cy="295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B0818C" w14:textId="77777777" w:rsidR="00AF3F6A" w:rsidRDefault="00AF3F6A" w:rsidP="00AF3F6A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166C256" w14:textId="007D19C2" w:rsidR="00AF3F6A" w:rsidRDefault="00AF3F6A" w:rsidP="00AF3F6A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3 is 3</w:t>
      </w:r>
      <w:r>
        <w:rPr>
          <w:rFonts w:ascii="Times New Roman" w:hAnsi="Times New Roman"/>
          <w:b/>
          <w:bCs/>
          <w:sz w:val="24"/>
          <w:szCs w:val="24"/>
        </w:rPr>
        <w:tab/>
        <w:t>marks)</w:t>
      </w:r>
    </w:p>
    <w:p w14:paraId="2E3A14FE" w14:textId="77777777" w:rsidR="00AF3F6A" w:rsidRDefault="00AF3F6A" w:rsidP="00AF3F6A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5CA0C36F" w14:textId="77777777" w:rsidR="00B74FAC" w:rsidRDefault="00B74FAC" w:rsidP="00935AE1">
      <w:pPr>
        <w:tabs>
          <w:tab w:val="left" w:pos="0"/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AD16DB6" w14:textId="77777777" w:rsidR="00C80099" w:rsidRDefault="00C8009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45A69C2" w14:textId="4FA81499" w:rsidR="00935AE1" w:rsidRDefault="00B0607C" w:rsidP="00935AE1">
      <w:pPr>
        <w:tabs>
          <w:tab w:val="left" w:pos="0"/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2848" behindDoc="0" locked="0" layoutInCell="1" allowOverlap="1" wp14:anchorId="7E2B06EC" wp14:editId="5652F015">
            <wp:simplePos x="0" y="0"/>
            <wp:positionH relativeFrom="column">
              <wp:posOffset>-704850</wp:posOffset>
            </wp:positionH>
            <wp:positionV relativeFrom="paragraph">
              <wp:posOffset>-133350</wp:posOffset>
            </wp:positionV>
            <wp:extent cx="266400" cy="475200"/>
            <wp:effectExtent l="0" t="0" r="635" b="127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0099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</w:p>
    <w:p w14:paraId="3B97FEF5" w14:textId="27B8826D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noProof/>
          <w:sz w:val="24"/>
          <w:szCs w:val="24"/>
          <w:lang w:eastAsia="en-GB"/>
        </w:rPr>
        <w:drawing>
          <wp:inline distT="0" distB="0" distL="0" distR="0" wp14:anchorId="5A431659" wp14:editId="1A96D6BB">
            <wp:extent cx="2697480" cy="16002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748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CE1C8" w14:textId="77777777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C0E9B42" w14:textId="77777777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>
        <w:rPr>
          <w:rFonts w:ascii="Times New Roman" w:hAnsi="Times New Roman"/>
          <w:sz w:val="24"/>
          <w:szCs w:val="24"/>
          <w:lang w:eastAsia="en-GB"/>
        </w:rPr>
        <w:t>is a parallelogram.</w:t>
      </w:r>
    </w:p>
    <w:p w14:paraId="37671881" w14:textId="77777777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The diagonals of the parallelogram intersect at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O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0923EB6D" w14:textId="77777777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position w:val="-6"/>
          <w:sz w:val="24"/>
          <w:szCs w:val="24"/>
          <w:lang w:eastAsia="en-GB"/>
        </w:rPr>
        <w:object w:dxaOrig="432" w:dyaOrig="492" w14:anchorId="5ABD288D">
          <v:shape id="_x0000_i1031" type="#_x0000_t75" style="width:22.55pt;height:24.7pt" o:ole="">
            <v:imagedata r:id="rId26" o:title=""/>
          </v:shape>
          <o:OLEObject Type="Embed" ProgID="Equation.DSMT4" ShapeID="_x0000_i1031" DrawAspect="Content" ObjectID="_1660159490" r:id="rId27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 xml:space="preserve">and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eastAsia="en-GB"/>
        </w:rPr>
        <w:object w:dxaOrig="432" w:dyaOrig="492" w14:anchorId="25C9895C">
          <v:shape id="_x0000_i1032" type="#_x0000_t75" style="width:22.55pt;height:24.7pt" o:ole="">
            <v:imagedata r:id="rId28" o:title=""/>
          </v:shape>
          <o:OLEObject Type="Embed" ProgID="Equation.DSMT4" ShapeID="_x0000_i1032" DrawAspect="Content" ObjectID="_1660159491" r:id="rId29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</w:p>
    <w:p w14:paraId="420B70EA" w14:textId="77777777" w:rsidR="00935AE1" w:rsidRDefault="00935AE1" w:rsidP="00935AE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Find, in terms of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 xml:space="preserve">, the vector </w:t>
      </w:r>
      <w:r>
        <w:rPr>
          <w:rFonts w:ascii="Times New Roman" w:eastAsia="Calibri" w:hAnsi="Times New Roman" w:cs="Times New Roman"/>
          <w:position w:val="-4"/>
          <w:sz w:val="24"/>
          <w:szCs w:val="24"/>
          <w:lang w:eastAsia="en-GB"/>
        </w:rPr>
        <w:object w:dxaOrig="432" w:dyaOrig="480" w14:anchorId="3FA7439F">
          <v:shape id="_x0000_i1033" type="#_x0000_t75" style="width:22.55pt;height:23.65pt" o:ole="">
            <v:imagedata r:id="rId30" o:title=""/>
          </v:shape>
          <o:OLEObject Type="Embed" ProgID="Equation.DSMT4" ShapeID="_x0000_i1033" DrawAspect="Content" ObjectID="_1660159492" r:id="rId31"/>
        </w:objec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4BF7A350" w14:textId="77777777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4119E3" w14:textId="77777777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8B13E6" w14:textId="77777777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48730E8" w14:textId="77777777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16BD94C" w14:textId="77777777" w:rsidR="00935AE1" w:rsidRDefault="00935AE1" w:rsidP="00935AE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left="-567" w:firstLine="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Find, in terms of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 xml:space="preserve">and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 xml:space="preserve">, the vector </w:t>
      </w:r>
      <w:r>
        <w:rPr>
          <w:rFonts w:ascii="Times New Roman" w:eastAsia="Calibri" w:hAnsi="Times New Roman" w:cs="Times New Roman"/>
          <w:position w:val="-4"/>
          <w:sz w:val="24"/>
          <w:szCs w:val="24"/>
          <w:lang w:eastAsia="en-GB"/>
        </w:rPr>
        <w:object w:dxaOrig="432" w:dyaOrig="480" w14:anchorId="0EDA0341">
          <v:shape id="_x0000_i1034" type="#_x0000_t75" style="width:22.55pt;height:23.65pt" o:ole="">
            <v:imagedata r:id="rId32" o:title=""/>
          </v:shape>
          <o:OLEObject Type="Embed" ProgID="Equation.DSMT4" ShapeID="_x0000_i1034" DrawAspect="Content" ObjectID="_1660159493" r:id="rId33"/>
        </w:objec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317C081C" w14:textId="77777777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ind w:firstLine="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4FE94B" w14:textId="77777777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ind w:firstLine="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B5DB41" w14:textId="77777777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ind w:firstLine="567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DA933F1" w14:textId="77777777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firstLine="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2F3A6A89" w14:textId="77777777" w:rsidR="00935AE1" w:rsidRDefault="00935AE1" w:rsidP="00935AE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left="-567" w:firstLine="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c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Find, in terms of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 xml:space="preserve">and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 xml:space="preserve">, the vector </w:t>
      </w:r>
      <w:r>
        <w:rPr>
          <w:rFonts w:ascii="Times New Roman" w:eastAsia="Calibri" w:hAnsi="Times New Roman" w:cs="Times New Roman"/>
          <w:position w:val="-4"/>
          <w:sz w:val="24"/>
          <w:szCs w:val="24"/>
          <w:lang w:eastAsia="en-GB"/>
        </w:rPr>
        <w:object w:dxaOrig="432" w:dyaOrig="480" w14:anchorId="5CBB9BF2">
          <v:shape id="_x0000_i1035" type="#_x0000_t75" style="width:22.55pt;height:23.65pt" o:ole="">
            <v:imagedata r:id="rId34" o:title=""/>
          </v:shape>
          <o:OLEObject Type="Embed" ProgID="Equation.DSMT4" ShapeID="_x0000_i1035" DrawAspect="Content" ObjectID="_1660159494" r:id="rId35"/>
        </w:objec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6F15D645" w14:textId="77777777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CA005D" w14:textId="77777777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7CCDD1" w14:textId="77777777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39F0C98E" w14:textId="77777777" w:rsidR="00935AE1" w:rsidRDefault="00935AE1" w:rsidP="00935AE1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5712560" w14:textId="2E1DCB78" w:rsidR="00935AE1" w:rsidRDefault="00935AE1" w:rsidP="00935AE1">
      <w:pPr>
        <w:tabs>
          <w:tab w:val="left" w:pos="0"/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C80099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1E76562A" w14:textId="77777777" w:rsidR="00B74FAC" w:rsidRDefault="00B74FAC" w:rsidP="00B74FAC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C6D06D3" w14:textId="77777777" w:rsidR="003E4F48" w:rsidRDefault="003E4F48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4BD084F0" w14:textId="30BC2CD0" w:rsidR="003E4F48" w:rsidRPr="003E4F48" w:rsidRDefault="000960A7" w:rsidP="003E4F48">
      <w:pPr>
        <w:tabs>
          <w:tab w:val="left" w:pos="385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5</w:t>
      </w:r>
      <w:r w:rsidR="003E4F48" w:rsidRPr="003E4F4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3E4F48" w:rsidRPr="003E4F4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  <w:t xml:space="preserve">a </w:t>
      </w:r>
      <w:r w:rsidR="003E4F48"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= </w:t>
      </w:r>
      <w:r w:rsidR="003E4F48" w:rsidRPr="003E4F48">
        <w:rPr>
          <w:rFonts w:ascii="Times New Roman" w:eastAsia="Times New Roman" w:hAnsi="Times New Roman" w:cs="Times New Roman"/>
          <w:position w:val="-30"/>
          <w:sz w:val="24"/>
          <w:szCs w:val="24"/>
          <w:lang w:eastAsia="en-GB"/>
        </w:rPr>
        <w:object w:dxaOrig="420" w:dyaOrig="720" w14:anchorId="7459B9D6">
          <v:shape id="_x0000_i1036" type="#_x0000_t75" style="width:21.5pt;height:36.55pt" o:ole="">
            <v:imagedata r:id="rId36" o:title=""/>
          </v:shape>
          <o:OLEObject Type="Embed" ProgID="Equation.3" ShapeID="_x0000_i1036" DrawAspect="Content" ObjectID="_1660159495" r:id="rId37"/>
        </w:object>
      </w:r>
      <w:r w:rsidR="003E4F48"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and </w:t>
      </w:r>
      <w:r w:rsidR="003E4F48" w:rsidRPr="003E4F4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b </w:t>
      </w:r>
      <w:r w:rsidR="003E4F48"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= </w:t>
      </w:r>
      <w:r w:rsidR="003E4F48" w:rsidRPr="003E4F48">
        <w:rPr>
          <w:rFonts w:ascii="Times New Roman" w:eastAsia="Times New Roman" w:hAnsi="Times New Roman" w:cs="Times New Roman"/>
          <w:position w:val="-30"/>
          <w:sz w:val="24"/>
          <w:szCs w:val="24"/>
          <w:lang w:eastAsia="en-GB"/>
        </w:rPr>
        <w:object w:dxaOrig="420" w:dyaOrig="720" w14:anchorId="313B4572">
          <v:shape id="_x0000_i1037" type="#_x0000_t75" style="width:21.5pt;height:36.55pt" o:ole="">
            <v:imagedata r:id="rId38" o:title=""/>
          </v:shape>
          <o:OLEObject Type="Embed" ProgID="Equation.3" ShapeID="_x0000_i1037" DrawAspect="Content" ObjectID="_1660159496" r:id="rId39"/>
        </w:object>
      </w:r>
      <w:r w:rsidR="003E4F48"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</w:p>
    <w:p w14:paraId="1988D42A" w14:textId="77777777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1401518" w14:textId="77777777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a) </w:t>
      </w:r>
      <w:r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Write down as a column vector</w:t>
      </w:r>
    </w:p>
    <w:p w14:paraId="0275F84A" w14:textId="77777777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2C2D5B3" w14:textId="77777777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(</w:t>
      </w:r>
      <w:proofErr w:type="spellStart"/>
      <w:r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>i</w:t>
      </w:r>
      <w:proofErr w:type="spellEnd"/>
      <w:r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) </w:t>
      </w:r>
      <w:r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 </w:t>
      </w:r>
      <w:r w:rsidRPr="003E4F4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a </w:t>
      </w:r>
      <w:r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+ </w:t>
      </w:r>
      <w:r w:rsidRPr="003E4F4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b</w:t>
      </w:r>
    </w:p>
    <w:p w14:paraId="078CEAF5" w14:textId="77777777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41E6296" w14:textId="77777777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CB8DF70" w14:textId="77777777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3B60B63C" w14:textId="77777777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83C00E1" w14:textId="77777777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(ii)  2</w:t>
      </w:r>
      <w:r w:rsidRPr="003E4F4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a </w:t>
      </w:r>
      <w:r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>+ 3</w:t>
      </w:r>
      <w:r w:rsidRPr="003E4F4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b</w:t>
      </w:r>
    </w:p>
    <w:p w14:paraId="00FA6C7E" w14:textId="77777777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220CC75" w14:textId="77777777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F505E33" w14:textId="77777777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293AAAA0" w14:textId="77777777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3E4F4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3)</w:t>
      </w:r>
    </w:p>
    <w:p w14:paraId="4AB0810F" w14:textId="77777777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053FA7B" w14:textId="77777777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The vector </w:t>
      </w:r>
      <w:r w:rsidRPr="003E4F4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c </w:t>
      </w:r>
      <w:r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>is drawn on the grid.</w:t>
      </w:r>
    </w:p>
    <w:p w14:paraId="60BD3F50" w14:textId="77777777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732B900" w14:textId="643364EA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3E4F48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en-GB"/>
        </w:rPr>
        <w:drawing>
          <wp:inline distT="0" distB="0" distL="0" distR="0" wp14:anchorId="49E4063F" wp14:editId="54BAB742">
            <wp:extent cx="4681220" cy="4298950"/>
            <wp:effectExtent l="0" t="0" r="508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1220" cy="429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02624" w14:textId="529505B8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AF4178E" w14:textId="50CD0E99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b) </w:t>
      </w:r>
      <w:r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From the point </w:t>
      </w:r>
      <w:r w:rsidRPr="003E4F48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P</w:t>
      </w:r>
      <w:r w:rsidRPr="003E4F48">
        <w:rPr>
          <w:rFonts w:ascii="Times New Roman" w:eastAsia="Times New Roman" w:hAnsi="Times New Roman" w:cs="Times New Roman"/>
          <w:sz w:val="24"/>
          <w:szCs w:val="24"/>
          <w:lang w:eastAsia="en-GB"/>
        </w:rPr>
        <w:t>, draw the vector 2</w:t>
      </w:r>
      <w:r w:rsidRPr="003E4F4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c</w:t>
      </w:r>
    </w:p>
    <w:p w14:paraId="113892AF" w14:textId="222BEED6" w:rsidR="003E4F48" w:rsidRPr="003E4F48" w:rsidRDefault="003E4F48" w:rsidP="003E4F48">
      <w:pPr>
        <w:tabs>
          <w:tab w:val="left" w:pos="385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3E4F4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112A54A9" w14:textId="0809D2F9" w:rsidR="003E4F48" w:rsidRPr="00C07D5D" w:rsidRDefault="003E4F48" w:rsidP="003E4F48">
      <w:pPr>
        <w:tabs>
          <w:tab w:val="left" w:pos="0"/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8240" behindDoc="0" locked="0" layoutInCell="1" allowOverlap="1" wp14:anchorId="7DC5325F" wp14:editId="19137E5E">
                <wp:simplePos x="0" y="0"/>
                <wp:positionH relativeFrom="column">
                  <wp:posOffset>10795</wp:posOffset>
                </wp:positionH>
                <wp:positionV relativeFrom="paragraph">
                  <wp:posOffset>283466</wp:posOffset>
                </wp:positionV>
                <wp:extent cx="5731510" cy="0"/>
                <wp:effectExtent l="0" t="19050" r="21590" b="1905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A50244" id="Straight Connector 11" o:spid="_x0000_s1026" style="position:absolute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85pt,22.3pt" to="452.15pt,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" strokecolor="windowText" strokeweight="3pt">
                <v:stroke joinstyle="miter"/>
                <o:lock v:ext="edit" shapetype="f"/>
              </v:line>
            </w:pict>
          </mc:Fallback>
        </mc:AlternateContent>
      </w:r>
      <w:r w:rsidRPr="003E4F4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0960A7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5</w:t>
      </w:r>
      <w:r w:rsidRPr="003E4F4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4 marks) ___________________________________________________________________________</w:t>
      </w:r>
    </w:p>
    <w:p w14:paraId="0DAB9F3A" w14:textId="6521F718" w:rsidR="003E4F48" w:rsidRDefault="003E4F48" w:rsidP="003E4F48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F2F92">
        <w:rPr>
          <w:rFonts w:ascii="Times New Roman" w:hAnsi="Times New Roman" w:cs="Times New Roman"/>
          <w:b/>
          <w:bCs/>
          <w:sz w:val="24"/>
          <w:szCs w:val="24"/>
        </w:rPr>
        <w:t>TOTAL MARKS FOR PAPER: 1</w:t>
      </w:r>
      <w:r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sectPr w:rsidR="003E4F48">
      <w:headerReference w:type="default" r:id="rId41"/>
      <w:footerReference w:type="default" r:id="rId4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AE8D34" w14:textId="77777777" w:rsidR="00627B02" w:rsidRDefault="00627B02" w:rsidP="00175BBA">
      <w:r>
        <w:separator/>
      </w:r>
    </w:p>
  </w:endnote>
  <w:endnote w:type="continuationSeparator" w:id="0">
    <w:p w14:paraId="7C9C26CF" w14:textId="77777777" w:rsidR="00627B02" w:rsidRDefault="00627B02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552AEA" w14:textId="77777777" w:rsidR="00627B02" w:rsidRDefault="00627B02" w:rsidP="00175BBA">
      <w:r>
        <w:separator/>
      </w:r>
    </w:p>
  </w:footnote>
  <w:footnote w:type="continuationSeparator" w:id="0">
    <w:p w14:paraId="507BB81F" w14:textId="77777777" w:rsidR="00627B02" w:rsidRDefault="00627B02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025DC970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8F2F92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070AC9">
      <w:rPr>
        <w:rFonts w:ascii="Times New Roman" w:hAnsi="Times New Roman"/>
        <w:b/>
        <w:bCs/>
        <w:sz w:val="24"/>
        <w:szCs w:val="24"/>
      </w:rPr>
      <w:t>Vector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64D75B12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70AC9"/>
    <w:rsid w:val="000810E8"/>
    <w:rsid w:val="000960A7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97A4E"/>
    <w:rsid w:val="00197B31"/>
    <w:rsid w:val="001A7AC0"/>
    <w:rsid w:val="001B10D8"/>
    <w:rsid w:val="001E4F60"/>
    <w:rsid w:val="001E5989"/>
    <w:rsid w:val="0020371A"/>
    <w:rsid w:val="00204AA8"/>
    <w:rsid w:val="00222221"/>
    <w:rsid w:val="002565AE"/>
    <w:rsid w:val="002809F3"/>
    <w:rsid w:val="002A12FA"/>
    <w:rsid w:val="002A2E5C"/>
    <w:rsid w:val="002B6A35"/>
    <w:rsid w:val="002D64C7"/>
    <w:rsid w:val="003034F9"/>
    <w:rsid w:val="00324619"/>
    <w:rsid w:val="00330798"/>
    <w:rsid w:val="003377BB"/>
    <w:rsid w:val="00343318"/>
    <w:rsid w:val="0037116D"/>
    <w:rsid w:val="00395D60"/>
    <w:rsid w:val="003C10A5"/>
    <w:rsid w:val="003E4F48"/>
    <w:rsid w:val="00405147"/>
    <w:rsid w:val="004054AB"/>
    <w:rsid w:val="00414093"/>
    <w:rsid w:val="004538A5"/>
    <w:rsid w:val="004574F4"/>
    <w:rsid w:val="004A1220"/>
    <w:rsid w:val="004B0AB9"/>
    <w:rsid w:val="004E1A95"/>
    <w:rsid w:val="00511E8A"/>
    <w:rsid w:val="00515A97"/>
    <w:rsid w:val="00517F5F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B347C"/>
    <w:rsid w:val="005E5A3C"/>
    <w:rsid w:val="006145AA"/>
    <w:rsid w:val="00614D11"/>
    <w:rsid w:val="00615976"/>
    <w:rsid w:val="00624B01"/>
    <w:rsid w:val="00627B02"/>
    <w:rsid w:val="00633511"/>
    <w:rsid w:val="00651689"/>
    <w:rsid w:val="00663EFE"/>
    <w:rsid w:val="006836D3"/>
    <w:rsid w:val="006B0B8D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E6F22"/>
    <w:rsid w:val="00827782"/>
    <w:rsid w:val="00844161"/>
    <w:rsid w:val="008B7183"/>
    <w:rsid w:val="008C0A25"/>
    <w:rsid w:val="008E0D99"/>
    <w:rsid w:val="008E1CF2"/>
    <w:rsid w:val="008F2F92"/>
    <w:rsid w:val="008F562D"/>
    <w:rsid w:val="00935AE1"/>
    <w:rsid w:val="009425CE"/>
    <w:rsid w:val="009602D8"/>
    <w:rsid w:val="00976B66"/>
    <w:rsid w:val="009A511D"/>
    <w:rsid w:val="009B3D82"/>
    <w:rsid w:val="009B71CF"/>
    <w:rsid w:val="00A37DED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AF3F6A"/>
    <w:rsid w:val="00B0607C"/>
    <w:rsid w:val="00B25C0E"/>
    <w:rsid w:val="00B60127"/>
    <w:rsid w:val="00B608CF"/>
    <w:rsid w:val="00B659E0"/>
    <w:rsid w:val="00B73A10"/>
    <w:rsid w:val="00B74FAC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17C11"/>
    <w:rsid w:val="00C21058"/>
    <w:rsid w:val="00C24AEF"/>
    <w:rsid w:val="00C45602"/>
    <w:rsid w:val="00C47AE6"/>
    <w:rsid w:val="00C50AF5"/>
    <w:rsid w:val="00C80099"/>
    <w:rsid w:val="00C84BA8"/>
    <w:rsid w:val="00C954DE"/>
    <w:rsid w:val="00CD2689"/>
    <w:rsid w:val="00CE0BB1"/>
    <w:rsid w:val="00CE5C1A"/>
    <w:rsid w:val="00D15E05"/>
    <w:rsid w:val="00D16631"/>
    <w:rsid w:val="00D60A85"/>
    <w:rsid w:val="00D60D1A"/>
    <w:rsid w:val="00D74713"/>
    <w:rsid w:val="00D8497C"/>
    <w:rsid w:val="00D964DE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8F2F92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8F2F92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8625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61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28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07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3.emf"/><Relationship Id="rId33" Type="http://schemas.openxmlformats.org/officeDocument/2006/relationships/oleObject" Target="embeddings/oleObject10.bin"/><Relationship Id="rId38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emf"/><Relationship Id="rId29" Type="http://schemas.openxmlformats.org/officeDocument/2006/relationships/oleObject" Target="embeddings/oleObject8.bin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emf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1.e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31" Type="http://schemas.openxmlformats.org/officeDocument/2006/relationships/oleObject" Target="embeddings/oleObject9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emf"/><Relationship Id="rId22" Type="http://schemas.openxmlformats.org/officeDocument/2006/relationships/image" Target="media/image11.emf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</TotalTime>
  <Pages>5</Pages>
  <Words>417</Words>
  <Characters>237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27</cp:revision>
  <dcterms:created xsi:type="dcterms:W3CDTF">2019-10-18T05:47:00Z</dcterms:created>
  <dcterms:modified xsi:type="dcterms:W3CDTF">2020-08-28T2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